
<file path=[Content_Types].xml><?xml version="1.0" encoding="utf-8"?>
<Types xmlns="http://schemas.openxmlformats.org/package/2006/content-types">
  <Default Extension="bin" ContentType="application/vnd.ms-word.attachedToolbars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3E42" w:rsidRDefault="00D45208" w:rsidP="00903E42">
      <w:pPr>
        <w:pStyle w:val="aaaNameDate"/>
      </w:pPr>
      <w:bookmarkStart w:id="0" w:name="_GoBack"/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0" type="#_x0000_t202" style="position:absolute;margin-left:1in;margin-top:33pt;width:405pt;height:21pt;z-index:-251659264;mso-position-horizontal-relative:margin;mso-position-vertical-relative:margin" wrapcoords="0 0 21600 0 21600 21600 0 21600 0 0" filled="f" stroked="f">
            <v:textbox style="mso-next-textbox:#_x0000_s1050" inset="0,0,0,0">
              <w:txbxContent>
                <w:p w:rsidR="00AE207B" w:rsidRDefault="00AE207B" w:rsidP="00903E42">
                  <w:pPr>
                    <w:pStyle w:val="aaaTitle"/>
                  </w:pPr>
                  <w:r>
                    <w:t>Practice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49" style="position:absolute;margin-left:0;margin-top:24pt;width:66pt;height:39pt;z-index:-251660288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49" inset="0,6pt,0,0">
              <w:txbxContent>
                <w:p w:rsidR="00AE207B" w:rsidRPr="00905465" w:rsidRDefault="00AE207B" w:rsidP="00903E42">
                  <w:pPr>
                    <w:pStyle w:val="aaaTitleNumber"/>
                  </w:pPr>
                  <w:r>
                    <w:t>6.3</w:t>
                  </w:r>
                </w:p>
              </w:txbxContent>
            </v:textbox>
            <w10:wrap type="topAndBottom" anchorx="margin" anchory="margin"/>
          </v:roundrect>
        </w:pic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0106A6" w:rsidRDefault="007B3578" w:rsidP="007B3578">
      <w:pPr>
        <w:pStyle w:val="epDirectionLine"/>
      </w:pPr>
      <w:r>
        <w:t>Use a model to estimate the answer to the question. Use a ratio table to check your answer.</w:t>
      </w:r>
    </w:p>
    <w:p w:rsidR="007B3578" w:rsidRDefault="007B3578" w:rsidP="007B3578">
      <w:pPr>
        <w:pStyle w:val="epNumList2"/>
      </w:pPr>
      <w:r>
        <w:tab/>
      </w:r>
      <w:r w:rsidR="007C7D0F" w:rsidRPr="00D431F1">
        <w:rPr>
          <w:rStyle w:val="epListNumber"/>
        </w:rPr>
        <w:t>1.</w:t>
      </w:r>
      <w:r w:rsidR="007C7D0F">
        <w:tab/>
        <w:t>What number is 20</w:t>
      </w:r>
      <w:r>
        <w:t>% of 40?</w:t>
      </w:r>
      <w:r>
        <w:tab/>
      </w:r>
      <w:r w:rsidRPr="00D431F1">
        <w:rPr>
          <w:rStyle w:val="epListNumber"/>
        </w:rPr>
        <w:t>2.</w:t>
      </w:r>
      <w:r>
        <w:tab/>
      </w:r>
      <w:r w:rsidR="000D25D5">
        <w:t>12 is what percent of 50?</w:t>
      </w:r>
    </w:p>
    <w:p w:rsidR="000D25D5" w:rsidRDefault="000D25D5" w:rsidP="007B3578">
      <w:pPr>
        <w:pStyle w:val="epNumList2"/>
      </w:pPr>
      <w:r>
        <w:tab/>
      </w:r>
      <w:r w:rsidRPr="00D431F1">
        <w:rPr>
          <w:rStyle w:val="epListNumber"/>
        </w:rPr>
        <w:t>3.</w:t>
      </w:r>
      <w:r w:rsidRPr="00D431F1">
        <w:rPr>
          <w:rStyle w:val="epListNumber"/>
        </w:rPr>
        <w:tab/>
      </w:r>
      <w:r>
        <w:t>42 is 60% of what number?</w:t>
      </w:r>
      <w:r>
        <w:tab/>
      </w:r>
      <w:r w:rsidRPr="00D431F1">
        <w:rPr>
          <w:rStyle w:val="epListNumber"/>
        </w:rPr>
        <w:t>4.</w:t>
      </w:r>
      <w:r>
        <w:tab/>
        <w:t>What number is 150% of 92?</w:t>
      </w:r>
    </w:p>
    <w:p w:rsidR="000D25D5" w:rsidRDefault="000D25D5" w:rsidP="000D25D5">
      <w:pPr>
        <w:pStyle w:val="epDirectionLine"/>
      </w:pPr>
      <w:r>
        <w:t>Write and solve a proportion to answer the question.</w:t>
      </w:r>
    </w:p>
    <w:p w:rsidR="000D25D5" w:rsidRDefault="000D25D5" w:rsidP="000D25D5">
      <w:pPr>
        <w:pStyle w:val="epNumList2"/>
      </w:pPr>
      <w:r>
        <w:tab/>
      </w:r>
      <w:r w:rsidRPr="00D431F1">
        <w:rPr>
          <w:rStyle w:val="epListNumber"/>
        </w:rPr>
        <w:t>5.</w:t>
      </w:r>
      <w:r>
        <w:tab/>
        <w:t>40% of what number is 15?</w:t>
      </w:r>
      <w:r>
        <w:tab/>
      </w:r>
      <w:r w:rsidRPr="00D431F1">
        <w:rPr>
          <w:rStyle w:val="epListNumber"/>
        </w:rPr>
        <w:t>6.</w:t>
      </w:r>
      <w:r>
        <w:tab/>
        <w:t>24 is 0.6% of what number?</w:t>
      </w:r>
    </w:p>
    <w:p w:rsidR="000D25D5" w:rsidRDefault="000D25D5" w:rsidP="000D25D5">
      <w:pPr>
        <w:pStyle w:val="epNumList2"/>
      </w:pPr>
      <w:r>
        <w:tab/>
      </w:r>
      <w:r w:rsidR="007C7D0F" w:rsidRPr="00D431F1">
        <w:rPr>
          <w:rStyle w:val="epListNumber"/>
        </w:rPr>
        <w:t>7.</w:t>
      </w:r>
      <w:r w:rsidR="007C7D0F">
        <w:tab/>
        <w:t>What percent of 75 is 27</w:t>
      </w:r>
      <w:r>
        <w:t>?</w:t>
      </w:r>
      <w:r>
        <w:tab/>
      </w:r>
      <w:r w:rsidRPr="00D431F1">
        <w:rPr>
          <w:rStyle w:val="epListNumber"/>
        </w:rPr>
        <w:t>8.</w:t>
      </w:r>
      <w:r>
        <w:tab/>
        <w:t>17 is what percent of 68?</w:t>
      </w:r>
    </w:p>
    <w:p w:rsidR="00AC5A24" w:rsidRDefault="00D431F1" w:rsidP="007853CB">
      <w:pPr>
        <w:pStyle w:val="epNumList1"/>
        <w:ind w:left="562" w:right="576" w:hanging="562"/>
      </w:pPr>
      <w:r>
        <w:tab/>
      </w:r>
      <w:r w:rsidRPr="00D431F1">
        <w:rPr>
          <w:rStyle w:val="epListNumber"/>
        </w:rPr>
        <w:t>9.</w:t>
      </w:r>
      <w:r w:rsidR="00AC5A24">
        <w:tab/>
        <w:t>Of the 60 seeds that you plant, 80% germinate. How many seed</w:t>
      </w:r>
      <w:r w:rsidR="00517E30">
        <w:t>s</w:t>
      </w:r>
      <w:r w:rsidR="001514EE">
        <w:t xml:space="preserve"> germinate</w:t>
      </w:r>
      <w:r w:rsidR="00AC5A24">
        <w:t>?</w:t>
      </w:r>
    </w:p>
    <w:p w:rsidR="000D25D5" w:rsidRDefault="000D25D5" w:rsidP="000D25D5">
      <w:pPr>
        <w:pStyle w:val="epNumList1"/>
      </w:pPr>
      <w:r>
        <w:tab/>
      </w:r>
      <w:r w:rsidR="00AC5A24" w:rsidRPr="00D431F1">
        <w:rPr>
          <w:rStyle w:val="epListNumber"/>
        </w:rPr>
        <w:t>10</w:t>
      </w:r>
      <w:r w:rsidRPr="00D431F1">
        <w:rPr>
          <w:rStyle w:val="epListNumber"/>
        </w:rPr>
        <w:t>.</w:t>
      </w:r>
      <w:r>
        <w:tab/>
        <w:t xml:space="preserve">You are charged 6% sales tax. You purchase a new bicycle and pay $27 in sales tax. What is the purchase price of the bicycle? </w:t>
      </w:r>
    </w:p>
    <w:p w:rsidR="004A331F" w:rsidRDefault="006D5B3C" w:rsidP="006D5B3C">
      <w:pPr>
        <w:pStyle w:val="epDirectionLine"/>
      </w:pPr>
      <w:r>
        <w:t>Write and solve a proportion to answer the question.</w:t>
      </w:r>
    </w:p>
    <w:p w:rsidR="00E647AE" w:rsidRPr="007853CB" w:rsidRDefault="006D5B3C" w:rsidP="007853CB">
      <w:pPr>
        <w:pStyle w:val="epNumList1"/>
      </w:pPr>
      <w:r>
        <w:tab/>
      </w:r>
      <w:r w:rsidRPr="00443E52">
        <w:rPr>
          <w:rStyle w:val="epListNumber"/>
        </w:rPr>
        <w:t>11.</w:t>
      </w:r>
      <w:r>
        <w:tab/>
      </w:r>
      <w:r w:rsidR="00E647AE">
        <w:t>0.2 is what percent of 16?</w:t>
      </w:r>
    </w:p>
    <w:p w:rsidR="006D5B3C" w:rsidRPr="007853CB" w:rsidRDefault="00E647AE" w:rsidP="007853CB">
      <w:pPr>
        <w:pStyle w:val="epNumList1"/>
      </w:pPr>
      <w:r>
        <w:tab/>
      </w:r>
      <w:r w:rsidRPr="00443E52">
        <w:rPr>
          <w:rStyle w:val="epListNumber"/>
        </w:rPr>
        <w:t>12.</w:t>
      </w:r>
      <w:r w:rsidRPr="00443E52">
        <w:rPr>
          <w:rStyle w:val="epListNumber"/>
        </w:rPr>
        <w:tab/>
      </w:r>
      <w:r>
        <w:t>19.6 is 24.5% of what number?</w:t>
      </w:r>
    </w:p>
    <w:p w:rsidR="00E647AE" w:rsidRDefault="00E647AE" w:rsidP="00E647AE">
      <w:pPr>
        <w:pStyle w:val="epNumList1"/>
      </w:pPr>
      <w:r>
        <w:tab/>
      </w:r>
      <w:r w:rsidRPr="00443E52">
        <w:rPr>
          <w:rStyle w:val="epListNumber"/>
        </w:rPr>
        <w:t>13.</w:t>
      </w:r>
      <w:r>
        <w:tab/>
      </w:r>
      <w:r w:rsidRPr="00E647AE">
        <w:rPr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65pt;height:30.4pt" o:ole="">
            <v:imagedata r:id="rId8" o:title=""/>
          </v:shape>
          <o:OLEObject Type="Embed" ProgID="Equation.DSMT4" ShapeID="_x0000_i1025" DrawAspect="Content" ObjectID="_1531496860" r:id="rId9"/>
        </w:object>
      </w:r>
      <w:r>
        <w:t xml:space="preserve"> is 30% of what number?</w:t>
      </w:r>
    </w:p>
    <w:p w:rsidR="00E647AE" w:rsidRDefault="00E647AE" w:rsidP="00E647AE">
      <w:pPr>
        <w:pStyle w:val="epNumList1"/>
      </w:pPr>
      <w:r>
        <w:tab/>
      </w:r>
      <w:r w:rsidRPr="00443E52">
        <w:rPr>
          <w:rStyle w:val="epListNumber"/>
        </w:rPr>
        <w:t>14.</w:t>
      </w:r>
      <w:r>
        <w:tab/>
        <w:t xml:space="preserve">What number is 45% of </w:t>
      </w:r>
      <w:r w:rsidR="007853CB" w:rsidRPr="007853CB">
        <w:rPr>
          <w:position w:val="-24"/>
        </w:rPr>
        <w:object w:dxaOrig="320" w:dyaOrig="620">
          <v:shape id="_x0000_i1026" type="#_x0000_t75" style="width:16.25pt;height:31.2pt" o:ole="">
            <v:imagedata r:id="rId10" o:title=""/>
          </v:shape>
          <o:OLEObject Type="Embed" ProgID="Equation.DSMT4" ShapeID="_x0000_i1026" DrawAspect="Content" ObjectID="_1531496861" r:id="rId11"/>
        </w:object>
      </w:r>
    </w:p>
    <w:p w:rsidR="00E647AE" w:rsidRDefault="00443E52" w:rsidP="007853CB">
      <w:pPr>
        <w:pStyle w:val="epNumList1"/>
      </w:pPr>
      <w:r>
        <w:tab/>
      </w:r>
      <w:r w:rsidRPr="00443E52">
        <w:rPr>
          <w:rStyle w:val="epListNumber"/>
        </w:rPr>
        <w:t>15.</w:t>
      </w:r>
      <w:r>
        <w:tab/>
        <w:t xml:space="preserve">You are </w:t>
      </w:r>
      <w:r w:rsidR="001514EE">
        <w:t>making 28 name badges for a</w:t>
      </w:r>
      <w:r>
        <w:t xml:space="preserve"> committee</w:t>
      </w:r>
      <w:r w:rsidR="001514EE">
        <w:t>. You complete 75% of these</w:t>
      </w:r>
      <w:r>
        <w:t xml:space="preserve"> on Monday. How many do you have left to </w:t>
      </w:r>
      <w:r w:rsidRPr="007853CB">
        <w:t>complete</w:t>
      </w:r>
      <w:r>
        <w:t xml:space="preserve"> on Tuesday?</w:t>
      </w:r>
    </w:p>
    <w:p w:rsidR="00443E52" w:rsidRDefault="00443E52" w:rsidP="007853CB">
      <w:pPr>
        <w:pStyle w:val="epNumList1"/>
      </w:pPr>
      <w:r>
        <w:tab/>
      </w:r>
      <w:r w:rsidRPr="00C31AAE">
        <w:rPr>
          <w:rStyle w:val="epListNumber"/>
        </w:rPr>
        <w:t>16.</w:t>
      </w:r>
      <w:r>
        <w:tab/>
        <w:t xml:space="preserve">You and your friend are selling tickets for the orchestra concert. On Thursday, you sold 15 tickets and your </w:t>
      </w:r>
      <w:r w:rsidRPr="007853CB">
        <w:t>friend</w:t>
      </w:r>
      <w:r>
        <w:t xml:space="preserve"> sold 10 tickets.</w:t>
      </w:r>
    </w:p>
    <w:p w:rsidR="00443E52" w:rsidRDefault="00443E52" w:rsidP="00443E52">
      <w:pPr>
        <w:pStyle w:val="epLetSubList1"/>
      </w:pPr>
      <w:r>
        <w:tab/>
      </w:r>
      <w:r w:rsidRPr="00C31AAE">
        <w:rPr>
          <w:rStyle w:val="epListNumber"/>
        </w:rPr>
        <w:t>a.</w:t>
      </w:r>
      <w:r>
        <w:tab/>
        <w:t xml:space="preserve">What percent of the tickets </w:t>
      </w:r>
      <w:r w:rsidR="001514EE">
        <w:t xml:space="preserve">sold </w:t>
      </w:r>
      <w:r w:rsidR="00191A40">
        <w:t xml:space="preserve">on Thursday </w:t>
      </w:r>
      <w:r>
        <w:t xml:space="preserve">did you </w:t>
      </w:r>
      <w:r w:rsidR="00191A40">
        <w:t>sell</w:t>
      </w:r>
      <w:r>
        <w:t>?</w:t>
      </w:r>
    </w:p>
    <w:p w:rsidR="00443E52" w:rsidRDefault="00443E52" w:rsidP="00443E52">
      <w:pPr>
        <w:pStyle w:val="epLetSubList1"/>
      </w:pPr>
      <w:r>
        <w:tab/>
      </w:r>
      <w:r w:rsidRPr="00C31AAE">
        <w:rPr>
          <w:rStyle w:val="epListNumber"/>
        </w:rPr>
        <w:t>b.</w:t>
      </w:r>
      <w:r>
        <w:tab/>
        <w:t xml:space="preserve">On Friday, you sold </w:t>
      </w:r>
      <w:r w:rsidR="00191A40">
        <w:t xml:space="preserve">9 tickets and your friend sold 16 tickets. What percent of the tickets </w:t>
      </w:r>
      <w:r w:rsidR="001514EE">
        <w:t xml:space="preserve">sold </w:t>
      </w:r>
      <w:r w:rsidR="00191A40">
        <w:t>on Friday did you sell?</w:t>
      </w:r>
    </w:p>
    <w:p w:rsidR="00191A40" w:rsidRDefault="00191A40" w:rsidP="00443E52">
      <w:pPr>
        <w:pStyle w:val="epLetSubList1"/>
      </w:pPr>
      <w:r>
        <w:tab/>
      </w:r>
      <w:r w:rsidRPr="00C31AAE">
        <w:rPr>
          <w:rStyle w:val="epListNumber"/>
        </w:rPr>
        <w:t>c.</w:t>
      </w:r>
      <w:r>
        <w:tab/>
        <w:t xml:space="preserve">What percent of the total tickets </w:t>
      </w:r>
      <w:r w:rsidR="001514EE">
        <w:t xml:space="preserve">sold </w:t>
      </w:r>
      <w:r>
        <w:t xml:space="preserve">on Thursday and Friday did </w:t>
      </w:r>
      <w:r w:rsidR="007853CB">
        <w:br/>
      </w:r>
      <w:r>
        <w:t>you sell?</w:t>
      </w:r>
    </w:p>
    <w:p w:rsidR="00903E42" w:rsidRDefault="00E3315E" w:rsidP="00903E42">
      <w:pPr>
        <w:pStyle w:val="aaaNameDate"/>
      </w:pPr>
      <w:r>
        <w:br w:type="page"/>
      </w:r>
      <w:r w:rsidR="00D45208">
        <w:rPr>
          <w:noProof/>
        </w:rPr>
        <w:lastRenderedPageBreak/>
        <w:pict>
          <v:shape id="_x0000_s1052" type="#_x0000_t202" style="position:absolute;margin-left:1in;margin-top:33pt;width:405pt;height:21pt;z-index:-251657216;mso-position-horizontal-relative:margin;mso-position-vertical-relative:margin" wrapcoords="0 0 21600 0 21600 21600 0 21600 0 0" filled="f" stroked="f">
            <v:textbox style="mso-next-textbox:#_x0000_s1052" inset="0,0,0,0">
              <w:txbxContent>
                <w:p w:rsidR="00AE207B" w:rsidRDefault="00AE207B" w:rsidP="00903E42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 w:rsidR="00D45208">
        <w:rPr>
          <w:noProof/>
        </w:rPr>
        <w:pict>
          <v:roundrect id="_x0000_s1051" style="position:absolute;margin-left:0;margin-top:24pt;width:66pt;height:39pt;z-index:-251658240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1" inset="0,6pt,0,0">
              <w:txbxContent>
                <w:p w:rsidR="00AE207B" w:rsidRPr="00905465" w:rsidRDefault="00AE207B" w:rsidP="00903E42">
                  <w:pPr>
                    <w:pStyle w:val="aaaTitleNumber"/>
                  </w:pPr>
                  <w:r>
                    <w:t>6.3</w:t>
                  </w:r>
                </w:p>
              </w:txbxContent>
            </v:textbox>
            <w10:wrap type="topAndBottom" anchorx="margin" anchory="margin"/>
          </v:roundrect>
        </w:pic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2E4236" w:rsidRDefault="002E4236" w:rsidP="002E4236">
      <w:pPr>
        <w:pStyle w:val="epDirectionLine"/>
      </w:pPr>
      <w:r>
        <w:t>Write and solve a proportion to answer the question.</w:t>
      </w:r>
    </w:p>
    <w:p w:rsidR="002E4236" w:rsidRDefault="002E4236" w:rsidP="002E4236">
      <w:pPr>
        <w:pStyle w:val="epNumList2"/>
      </w:pPr>
      <w:r>
        <w:tab/>
      </w:r>
      <w:r>
        <w:rPr>
          <w:rStyle w:val="epListNumber"/>
        </w:rPr>
        <w:t>1</w:t>
      </w:r>
      <w:r w:rsidRPr="00D431F1">
        <w:rPr>
          <w:rStyle w:val="epListNumber"/>
        </w:rPr>
        <w:t>.</w:t>
      </w:r>
      <w:r>
        <w:tab/>
        <w:t>55% of what number is 33?</w:t>
      </w:r>
      <w:r>
        <w:tab/>
      </w:r>
      <w:r>
        <w:rPr>
          <w:rStyle w:val="epListNumber"/>
        </w:rPr>
        <w:t>2</w:t>
      </w:r>
      <w:r w:rsidRPr="00D431F1">
        <w:rPr>
          <w:rStyle w:val="epListNumber"/>
        </w:rPr>
        <w:t>.</w:t>
      </w:r>
      <w:r>
        <w:tab/>
        <w:t>What percent of 120 is 42?</w:t>
      </w:r>
    </w:p>
    <w:p w:rsidR="002E4236" w:rsidRDefault="002E4236" w:rsidP="002E4236">
      <w:pPr>
        <w:pStyle w:val="epNumList2"/>
      </w:pPr>
      <w:r>
        <w:tab/>
      </w:r>
      <w:r w:rsidRPr="002E4236">
        <w:rPr>
          <w:rStyle w:val="epListNumber"/>
        </w:rPr>
        <w:t>3.</w:t>
      </w:r>
      <w:r>
        <w:tab/>
      </w:r>
      <w:r w:rsidR="00517E30">
        <w:t>36</w:t>
      </w:r>
      <w:r>
        <w:t xml:space="preserve"> is 0.</w:t>
      </w:r>
      <w:r w:rsidR="00517E30">
        <w:t>8</w:t>
      </w:r>
      <w:r>
        <w:t>% of what number?</w:t>
      </w:r>
      <w:r>
        <w:tab/>
      </w:r>
      <w:r w:rsidR="0053176D">
        <w:rPr>
          <w:rStyle w:val="epListNumber"/>
        </w:rPr>
        <w:t>4</w:t>
      </w:r>
      <w:r w:rsidRPr="00D431F1">
        <w:rPr>
          <w:rStyle w:val="epListNumber"/>
        </w:rPr>
        <w:t>.</w:t>
      </w:r>
      <w:r w:rsidR="00517E30">
        <w:tab/>
        <w:t>48</w:t>
      </w:r>
      <w:r>
        <w:t xml:space="preserve"> is what percent of 6</w:t>
      </w:r>
      <w:r w:rsidR="00517E30">
        <w:t>4</w:t>
      </w:r>
      <w:r>
        <w:t>?</w:t>
      </w:r>
    </w:p>
    <w:p w:rsidR="002E4236" w:rsidRDefault="002E4236" w:rsidP="000B1C07">
      <w:pPr>
        <w:pStyle w:val="epNumList1"/>
      </w:pPr>
      <w:r>
        <w:tab/>
      </w:r>
      <w:r w:rsidR="0053176D">
        <w:rPr>
          <w:rStyle w:val="epListNumber"/>
        </w:rPr>
        <w:t>5</w:t>
      </w:r>
      <w:r w:rsidRPr="00D431F1">
        <w:rPr>
          <w:rStyle w:val="epListNumber"/>
        </w:rPr>
        <w:t>.</w:t>
      </w:r>
      <w:r>
        <w:tab/>
        <w:t xml:space="preserve">Of the </w:t>
      </w:r>
      <w:r w:rsidR="001514EE">
        <w:t>360 runners at a</w:t>
      </w:r>
      <w:r w:rsidR="00517E30">
        <w:t xml:space="preserve"> 5</w:t>
      </w:r>
      <w:r w:rsidR="001514EE">
        <w:t>-</w:t>
      </w:r>
      <w:r w:rsidR="00517E30">
        <w:t>k</w:t>
      </w:r>
      <w:r w:rsidR="001514EE">
        <w:t>ilometer</w:t>
      </w:r>
      <w:r w:rsidR="00517E30">
        <w:t xml:space="preserve"> race</w:t>
      </w:r>
      <w:r>
        <w:t xml:space="preserve">, </w:t>
      </w:r>
      <w:r w:rsidR="00517E30">
        <w:t>20</w:t>
      </w:r>
      <w:r>
        <w:t xml:space="preserve">% </w:t>
      </w:r>
      <w:r w:rsidR="00517E30">
        <w:t>are in the 3</w:t>
      </w:r>
      <w:r w:rsidR="00517E30" w:rsidRPr="009C1960">
        <w:rPr>
          <w:spacing w:val="20"/>
        </w:rPr>
        <w:t>5</w:t>
      </w:r>
      <w:r w:rsidR="001514EE">
        <w:t>–</w:t>
      </w:r>
      <w:r w:rsidR="00517E30">
        <w:t>39 age bracket.</w:t>
      </w:r>
      <w:r>
        <w:t xml:space="preserve"> How many </w:t>
      </w:r>
      <w:r w:rsidR="00517E30">
        <w:t>runners at the 5</w:t>
      </w:r>
      <w:r w:rsidR="007853CB">
        <w:t>-kilome</w:t>
      </w:r>
      <w:r w:rsidR="001514EE">
        <w:t>ter</w:t>
      </w:r>
      <w:r w:rsidR="00517E30">
        <w:t xml:space="preserve"> race are in the </w:t>
      </w:r>
      <w:r w:rsidR="009C1960">
        <w:t>3</w:t>
      </w:r>
      <w:r w:rsidR="009C1960" w:rsidRPr="009C1960">
        <w:rPr>
          <w:spacing w:val="20"/>
        </w:rPr>
        <w:t>5</w:t>
      </w:r>
      <w:r w:rsidR="009C1960">
        <w:t xml:space="preserve">–39 </w:t>
      </w:r>
      <w:r w:rsidR="00517E30">
        <w:t>age bracket</w:t>
      </w:r>
      <w:r>
        <w:t>?</w:t>
      </w:r>
    </w:p>
    <w:p w:rsidR="002E4236" w:rsidRDefault="002E4236" w:rsidP="002E4236">
      <w:pPr>
        <w:pStyle w:val="epNumList1"/>
      </w:pPr>
      <w:r>
        <w:tab/>
      </w:r>
      <w:r w:rsidR="0053176D">
        <w:rPr>
          <w:rStyle w:val="epListNumber"/>
        </w:rPr>
        <w:t>6</w:t>
      </w:r>
      <w:r w:rsidRPr="00D431F1">
        <w:rPr>
          <w:rStyle w:val="epListNumber"/>
        </w:rPr>
        <w:t>.</w:t>
      </w:r>
      <w:r>
        <w:tab/>
        <w:t xml:space="preserve">You </w:t>
      </w:r>
      <w:r w:rsidR="0053176D">
        <w:t xml:space="preserve">pay $3.69 for a gallon of gasoline. This is 90% of the price of a </w:t>
      </w:r>
      <w:r w:rsidR="001169BD">
        <w:br/>
      </w:r>
      <w:r w:rsidR="0053176D">
        <w:t xml:space="preserve">gallon of gasoline one year ago. What was the price of a gallon of </w:t>
      </w:r>
      <w:r w:rsidR="001169BD">
        <w:br/>
      </w:r>
      <w:r w:rsidR="0053176D">
        <w:t>gasoline one year ago?</w:t>
      </w:r>
    </w:p>
    <w:p w:rsidR="0053176D" w:rsidRDefault="00D45208" w:rsidP="0053176D">
      <w:pPr>
        <w:pStyle w:val="epNumList1"/>
      </w:pPr>
      <w:r>
        <w:rPr>
          <w:noProof/>
        </w:rPr>
        <w:pict>
          <v:shape id="_x0000_s1060" type="#_x0000_t202" style="position:absolute;left:0;text-align:left;margin-left:206.2pt;margin-top:4.95pt;width:112.05pt;height:90.7pt;z-index:251660288;mso-wrap-style:none" filled="f">
            <v:textbox style="mso-next-textbox:#_x0000_s1060">
              <w:txbxContent>
                <w:p w:rsidR="007853CB" w:rsidRDefault="007853CB" w:rsidP="007853CB">
                  <w:pPr>
                    <w:ind w:left="600"/>
                  </w:pPr>
                  <w:r w:rsidRPr="007853CB">
                    <w:rPr>
                      <w:position w:val="-124"/>
                    </w:rPr>
                    <w:object w:dxaOrig="1340" w:dyaOrig="1620">
                      <v:shape id="_x0000_i1028" type="#_x0000_t75" style="width:67pt;height:80.75pt" o:ole="">
                        <v:imagedata r:id="rId12" o:title=""/>
                      </v:shape>
                      <o:OLEObject Type="Embed" ProgID="Equation.DSMT4" ShapeID="_x0000_i1028" DrawAspect="Content" ObjectID="_1531496864" r:id="rId13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group id="_x0000_s1061" style="position:absolute;left:0;text-align:left;margin-left:215.2pt;margin-top:14.75pt;width:12pt;height:18pt;z-index:251661312" coordorigin="2100,7755" coordsize="240,360">
            <v:line id="_x0000_s1062" style="position:absolute;flip:x y" from="2100,7755" to="2340,8115"/>
            <v:line id="_x0000_s1063" style="position:absolute;flip:y" from="2100,7755" to="2340,8115"/>
          </v:group>
        </w:pict>
      </w:r>
      <w:r w:rsidR="0053176D">
        <w:tab/>
      </w:r>
      <w:r w:rsidR="0053176D" w:rsidRPr="004A52EF">
        <w:rPr>
          <w:rStyle w:val="epListNumber"/>
        </w:rPr>
        <w:t>7.</w:t>
      </w:r>
      <w:r w:rsidR="0053176D">
        <w:tab/>
        <w:t xml:space="preserve">Describe and correct the error </w:t>
      </w:r>
      <w:r w:rsidR="007853CB">
        <w:br/>
      </w:r>
      <w:r w:rsidR="0053176D">
        <w:t xml:space="preserve">in using the percent proportion </w:t>
      </w:r>
      <w:r w:rsidR="007853CB">
        <w:br/>
      </w:r>
      <w:r w:rsidR="0053176D">
        <w:t>to answer the question below.</w:t>
      </w:r>
    </w:p>
    <w:p w:rsidR="0053176D" w:rsidRDefault="007853CB" w:rsidP="0053176D">
      <w:pPr>
        <w:pStyle w:val="epNumList1"/>
      </w:pPr>
      <w:r>
        <w:tab/>
      </w:r>
      <w:r>
        <w:tab/>
        <w:t>“6 is 6.25% of what number?”</w:t>
      </w:r>
    </w:p>
    <w:p w:rsidR="0053176D" w:rsidRDefault="0053176D" w:rsidP="0053176D">
      <w:pPr>
        <w:pStyle w:val="epNumList1"/>
      </w:pPr>
    </w:p>
    <w:p w:rsidR="0053176D" w:rsidRDefault="0053176D" w:rsidP="0053176D">
      <w:pPr>
        <w:pStyle w:val="epNumList1"/>
      </w:pPr>
    </w:p>
    <w:p w:rsidR="002E4236" w:rsidRDefault="002E4236" w:rsidP="002E4236">
      <w:pPr>
        <w:pStyle w:val="epDirectionLine"/>
      </w:pPr>
      <w:r>
        <w:t>Write and solve a proportion to answer the question.</w:t>
      </w:r>
    </w:p>
    <w:p w:rsidR="004A52EF" w:rsidRDefault="002E4236" w:rsidP="002E4236">
      <w:pPr>
        <w:pStyle w:val="epNumList1"/>
      </w:pPr>
      <w:r>
        <w:tab/>
      </w:r>
      <w:r w:rsidR="004A52EF">
        <w:rPr>
          <w:rStyle w:val="epListNumber"/>
        </w:rPr>
        <w:t>8</w:t>
      </w:r>
      <w:r w:rsidRPr="00443E52">
        <w:rPr>
          <w:rStyle w:val="epListNumber"/>
        </w:rPr>
        <w:t>.</w:t>
      </w:r>
      <w:r>
        <w:tab/>
      </w:r>
      <w:r w:rsidR="004A52EF" w:rsidRPr="00E647AE">
        <w:rPr>
          <w:position w:val="-24"/>
        </w:rPr>
        <w:object w:dxaOrig="240" w:dyaOrig="620">
          <v:shape id="_x0000_i1029" type="#_x0000_t75" style="width:12.05pt;height:30.4pt" o:ole="">
            <v:imagedata r:id="rId14" o:title=""/>
          </v:shape>
          <o:OLEObject Type="Embed" ProgID="Equation.DSMT4" ShapeID="_x0000_i1029" DrawAspect="Content" ObjectID="_1531496862" r:id="rId15"/>
        </w:object>
      </w:r>
      <w:r w:rsidR="001514EE">
        <w:t xml:space="preserve"> is 70% of what number?</w:t>
      </w:r>
    </w:p>
    <w:p w:rsidR="002E4236" w:rsidRDefault="004A52EF" w:rsidP="002E4236">
      <w:pPr>
        <w:pStyle w:val="epNumList1"/>
      </w:pPr>
      <w:r>
        <w:tab/>
      </w:r>
      <w:r>
        <w:rPr>
          <w:rStyle w:val="epListNumber"/>
        </w:rPr>
        <w:t>9</w:t>
      </w:r>
      <w:r w:rsidR="002E4236" w:rsidRPr="00443E52">
        <w:rPr>
          <w:rStyle w:val="epListNumber"/>
        </w:rPr>
        <w:t>.</w:t>
      </w:r>
      <w:r w:rsidR="002E4236" w:rsidRPr="00443E52">
        <w:rPr>
          <w:rStyle w:val="epListNumber"/>
        </w:rPr>
        <w:tab/>
      </w:r>
      <w:r>
        <w:t>7.2</w:t>
      </w:r>
      <w:r w:rsidR="002E4236">
        <w:t xml:space="preserve"> is </w:t>
      </w:r>
      <w:r>
        <w:t>250</w:t>
      </w:r>
      <w:r w:rsidR="002E4236">
        <w:t>% of what number?</w:t>
      </w:r>
    </w:p>
    <w:p w:rsidR="004A52EF" w:rsidRDefault="002E4236" w:rsidP="004A52EF">
      <w:pPr>
        <w:pStyle w:val="epNumList1"/>
      </w:pPr>
      <w:r>
        <w:tab/>
      </w:r>
      <w:r w:rsidRPr="00443E52">
        <w:rPr>
          <w:rStyle w:val="epListNumber"/>
        </w:rPr>
        <w:t>1</w:t>
      </w:r>
      <w:r w:rsidR="00A52227">
        <w:rPr>
          <w:rStyle w:val="epListNumber"/>
        </w:rPr>
        <w:t>0</w:t>
      </w:r>
      <w:r w:rsidRPr="00443E52">
        <w:rPr>
          <w:rStyle w:val="epListNumber"/>
        </w:rPr>
        <w:t>.</w:t>
      </w:r>
      <w:r>
        <w:tab/>
      </w:r>
      <w:r w:rsidR="004A52EF">
        <w:t xml:space="preserve">What number is 72% of </w:t>
      </w:r>
      <w:r w:rsidR="001169BD" w:rsidRPr="001169BD">
        <w:rPr>
          <w:position w:val="-24"/>
        </w:rPr>
        <w:object w:dxaOrig="340" w:dyaOrig="620">
          <v:shape id="_x0000_i1030" type="#_x0000_t75" style="width:17.5pt;height:31.2pt" o:ole="">
            <v:imagedata r:id="rId16" o:title=""/>
          </v:shape>
          <o:OLEObject Type="Embed" ProgID="Equation.DSMT4" ShapeID="_x0000_i1030" DrawAspect="Content" ObjectID="_1531496863" r:id="rId17"/>
        </w:object>
      </w:r>
    </w:p>
    <w:p w:rsidR="00D20BB7" w:rsidRDefault="002E4236" w:rsidP="00A52227">
      <w:pPr>
        <w:pStyle w:val="epNumList1"/>
      </w:pPr>
      <w:r>
        <w:tab/>
      </w:r>
      <w:r w:rsidRPr="00443E52">
        <w:rPr>
          <w:rStyle w:val="epListNumber"/>
        </w:rPr>
        <w:t>1</w:t>
      </w:r>
      <w:r w:rsidR="00A52227">
        <w:rPr>
          <w:rStyle w:val="epListNumber"/>
        </w:rPr>
        <w:t>1</w:t>
      </w:r>
      <w:r w:rsidRPr="00443E52">
        <w:rPr>
          <w:rStyle w:val="epListNumber"/>
        </w:rPr>
        <w:t>.</w:t>
      </w:r>
      <w:r>
        <w:tab/>
      </w:r>
      <w:r w:rsidR="00A52227">
        <w:t>1</w:t>
      </w:r>
      <w:r w:rsidR="004A52EF">
        <w:t>.</w:t>
      </w:r>
      <w:r w:rsidR="00A52227">
        <w:t>4</w:t>
      </w:r>
      <w:r w:rsidR="004A52EF">
        <w:t xml:space="preserve"> is what percent of 1</w:t>
      </w:r>
      <w:r w:rsidR="00A52227">
        <w:t>.12</w:t>
      </w:r>
      <w:r w:rsidR="004A52EF">
        <w:t>?</w:t>
      </w:r>
    </w:p>
    <w:p w:rsidR="00A52227" w:rsidRDefault="00A52227" w:rsidP="001169BD">
      <w:pPr>
        <w:pStyle w:val="epNumList1"/>
      </w:pPr>
      <w:r>
        <w:tab/>
      </w:r>
      <w:r w:rsidRPr="00A52227">
        <w:rPr>
          <w:rStyle w:val="epListNumber"/>
        </w:rPr>
        <w:t>12.</w:t>
      </w:r>
      <w:r w:rsidR="001514EE">
        <w:tab/>
        <w:t>You earn</w:t>
      </w:r>
      <w:r>
        <w:t xml:space="preserve"> a score of 86.8 on a standardized exam. Your score is </w:t>
      </w:r>
      <w:r w:rsidR="001169BD">
        <w:br/>
      </w:r>
      <w:r>
        <w:t xml:space="preserve">140% higher than your friend's score on the standardized exam. </w:t>
      </w:r>
      <w:r w:rsidR="001169BD">
        <w:br/>
      </w:r>
      <w:r>
        <w:t>What is your friend's score?</w:t>
      </w:r>
    </w:p>
    <w:p w:rsidR="00A52227" w:rsidRDefault="00A52227" w:rsidP="001169BD">
      <w:pPr>
        <w:pStyle w:val="epNumList1"/>
      </w:pPr>
      <w:r>
        <w:tab/>
      </w:r>
      <w:r w:rsidRPr="005A607D">
        <w:rPr>
          <w:rStyle w:val="epListNumber"/>
        </w:rPr>
        <w:t>13.</w:t>
      </w:r>
      <w:r>
        <w:tab/>
        <w:t xml:space="preserve">80% of a number is </w:t>
      </w:r>
      <w:r w:rsidRPr="001514EE">
        <w:rPr>
          <w:i/>
        </w:rPr>
        <w:t>x</w:t>
      </w:r>
      <w:r>
        <w:t>. What is 40% of the number?</w:t>
      </w:r>
    </w:p>
    <w:p w:rsidR="00A52227" w:rsidRDefault="00A52227" w:rsidP="001169BD">
      <w:pPr>
        <w:pStyle w:val="epNumList1"/>
      </w:pPr>
      <w:r>
        <w:tab/>
      </w:r>
      <w:r w:rsidRPr="005A607D">
        <w:rPr>
          <w:rStyle w:val="epListNumber"/>
        </w:rPr>
        <w:t>14.</w:t>
      </w:r>
      <w:r>
        <w:tab/>
        <w:t xml:space="preserve">Answer each </w:t>
      </w:r>
      <w:r w:rsidRPr="001169BD">
        <w:t>question</w:t>
      </w:r>
      <w:r>
        <w:t>.</w:t>
      </w:r>
    </w:p>
    <w:p w:rsidR="00A52227" w:rsidRDefault="00A52227" w:rsidP="00A52227">
      <w:pPr>
        <w:pStyle w:val="epLetSubList1"/>
      </w:pPr>
      <w:r>
        <w:tab/>
      </w:r>
      <w:r w:rsidRPr="005A607D">
        <w:rPr>
          <w:rStyle w:val="epListNumber"/>
        </w:rPr>
        <w:t>a.</w:t>
      </w:r>
      <w:r>
        <w:tab/>
        <w:t xml:space="preserve">What is </w:t>
      </w:r>
      <w:r w:rsidR="002C2DE8">
        <w:t>35% of 90</w:t>
      </w:r>
      <w:r w:rsidR="002C2DE8" w:rsidRPr="001514EE">
        <w:rPr>
          <w:i/>
        </w:rPr>
        <w:t>x</w:t>
      </w:r>
      <w:r w:rsidR="002C2DE8">
        <w:t>?</w:t>
      </w:r>
    </w:p>
    <w:p w:rsidR="002C2DE8" w:rsidRPr="00A52227" w:rsidRDefault="002C2DE8" w:rsidP="00A52227">
      <w:pPr>
        <w:pStyle w:val="epLetSubList1"/>
      </w:pPr>
      <w:r>
        <w:tab/>
      </w:r>
      <w:r w:rsidRPr="005A607D">
        <w:rPr>
          <w:rStyle w:val="epListNumber"/>
        </w:rPr>
        <w:t>b.</w:t>
      </w:r>
      <w:r>
        <w:tab/>
        <w:t>What percent of 16</w:t>
      </w:r>
      <w:r w:rsidRPr="001514EE">
        <w:rPr>
          <w:i/>
        </w:rPr>
        <w:t>x</w:t>
      </w:r>
      <w:r>
        <w:t xml:space="preserve"> is 9</w:t>
      </w:r>
      <w:r w:rsidRPr="001514EE">
        <w:rPr>
          <w:i/>
        </w:rPr>
        <w:t>x</w:t>
      </w:r>
      <w:r>
        <w:t>?</w:t>
      </w:r>
      <w:bookmarkEnd w:id="0"/>
    </w:p>
    <w:sectPr w:rsidR="002C2DE8" w:rsidRPr="00A52227" w:rsidSect="00AE207B">
      <w:footerReference w:type="even" r:id="rId18"/>
      <w:footerReference w:type="default" r:id="rId19"/>
      <w:pgSz w:w="12240" w:h="15840" w:code="1"/>
      <w:pgMar w:top="840" w:right="840" w:bottom="660" w:left="1860" w:header="720" w:footer="660" w:gutter="0"/>
      <w:pgNumType w:start="185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E">
      <wne:acd wne:acdName="acd2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</wne:acdManifest>
    <wne:toolbarData r:id="rId1"/>
  </wne:toolbars>
  <wne:acds>
    <wne:acd wne:argValue="AgBlAHAAQgBhAHMAZQBUAGUAeAB0AA==" wne:acdName="acd0" wne:fciIndexBasedOn="0065"/>
    <wne:acd wne:argValue="AgBlAHAARABpAHIAZQBjAHQAaQBvAG4ATABpAG4AZQA=" wne:acdName="acd1" wne:fciIndexBasedOn="0065"/>
    <wne:acd wne:argValue="AgBlAHAATABpAHMAdABOAHUAbQBiAGUAcgA=" wne:acdName="acd2" wne:fciIndexBasedOn="0065"/>
    <wne:acd wne:argValue="AgBlAHAATgB1AG0ATABpAHMAdAAxAA==" wne:acdName="acd3" wne:fciIndexBasedOn="0065"/>
    <wne:acd wne:argValue="AgBlAHAATgB1AG0ATABpAHMAdAAyAA==" wne:acdName="acd4" wne:fciIndexBasedOn="0065"/>
    <wne:acd wne:argValue="AgBlAHAATgB1AG0ATABpAHMAdAAzAA==" wne:acdName="acd5" wne:fciIndexBasedOn="0065"/>
    <wne:acd wne:argValue="AgBlAHAATgB1AG0ATABpAHMAdAA0AA==" wne:acdName="acd6" wne:fciIndexBasedOn="0065"/>
    <wne:acd wne:argValue="AgBlAHAAVABhAGIAbABlAEgAZQBhAGQA" wne:acdName="acd7" wne:fciIndexBasedOn="0065"/>
    <wne:acd wne:argValue="AgBlAHAAVABhAGIAbABlAFQAZQB4AHQA" wne:acdName="acd8" wne:fciIndexBasedOn="0065"/>
    <wne:acd wne:argValue="AgBlAHAATABlAHQAUwB1AGIATABpAHMAdAAxAA==" wne:acdName="acd9" wne:fciIndexBasedOn="0065"/>
    <wne:acd wne:argValue="AgBlAHAATABlAHQAUwB1AGIATABpAHMAdAAyAA==" wne:acdName="acd10" wne:fciIndexBasedOn="0065"/>
    <wne:acd wne:argValue="AgBlAHAATABlAHQAUwB1AGIATABpAHMAdAAzAA==" wne:acdName="acd11" wne:fciIndexBasedOn="0065"/>
    <wne:acd wne:argValue="AgBlAHAATABlAHQAUwB1AGIATABpAHMAdAA0AA==" wne:acdName="acd1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63080" w:rsidRDefault="00763080">
      <w:r>
        <w:separator/>
      </w:r>
    </w:p>
    <w:p w:rsidR="00763080" w:rsidRDefault="00763080"/>
  </w:endnote>
  <w:endnote w:type="continuationSeparator" w:id="0">
    <w:p w:rsidR="00763080" w:rsidRDefault="00763080">
      <w:r>
        <w:continuationSeparator/>
      </w:r>
    </w:p>
    <w:p w:rsidR="00763080" w:rsidRDefault="0076308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207B" w:rsidRDefault="004A2342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AE207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0B1396">
      <w:rPr>
        <w:rStyle w:val="PageNumber"/>
        <w:noProof/>
      </w:rPr>
      <w:t>186</w:t>
    </w:r>
    <w:r>
      <w:rPr>
        <w:rStyle w:val="PageNumber"/>
      </w:rPr>
      <w:fldChar w:fldCharType="end"/>
    </w:r>
  </w:p>
  <w:p w:rsidR="00AE207B" w:rsidRDefault="00AE207B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>
      <w:rPr>
        <w:b/>
        <w:szCs w:val="20"/>
      </w:rPr>
      <w:t xml:space="preserve"> Red</w:t>
    </w:r>
    <w:r>
      <w:tab/>
    </w:r>
    <w:r w:rsidRPr="004067DF">
      <w:rPr>
        <w:rStyle w:val="Copyright"/>
      </w:rPr>
      <w:t>Copyright © Big Ideas Learning</w:t>
    </w:r>
    <w:r>
      <w:rPr>
        <w:rStyle w:val="Copyright"/>
      </w:rPr>
      <w:t>, LLC</w:t>
    </w:r>
  </w:p>
  <w:p w:rsidR="00AE207B" w:rsidRPr="00E16B69" w:rsidRDefault="00AE207B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207B" w:rsidRPr="001369F8" w:rsidRDefault="004A2342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AE207B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0B1396">
      <w:rPr>
        <w:rStyle w:val="PageNumber"/>
        <w:noProof/>
      </w:rPr>
      <w:t>185</w:t>
    </w:r>
    <w:r w:rsidRPr="001369F8">
      <w:rPr>
        <w:rStyle w:val="PageNumber"/>
      </w:rPr>
      <w:fldChar w:fldCharType="end"/>
    </w:r>
  </w:p>
  <w:p w:rsidR="00AE207B" w:rsidRDefault="00AE207B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>
      <w:rPr>
        <w:rStyle w:val="Copyright"/>
      </w:rPr>
      <w:t>, LLC</w:t>
    </w:r>
    <w:r>
      <w:tab/>
    </w:r>
    <w:r w:rsidRPr="004067DF">
      <w:rPr>
        <w:b/>
      </w:rPr>
      <w:t>Big Ideas Math</w:t>
    </w:r>
    <w:r>
      <w:rPr>
        <w:b/>
      </w:rPr>
      <w:t xml:space="preserve"> Red</w:t>
    </w:r>
  </w:p>
  <w:p w:rsidR="00AE207B" w:rsidRPr="004067DF" w:rsidRDefault="00AE207B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63080" w:rsidRDefault="00763080">
      <w:r>
        <w:separator/>
      </w:r>
    </w:p>
    <w:p w:rsidR="00763080" w:rsidRDefault="00763080"/>
  </w:footnote>
  <w:footnote w:type="continuationSeparator" w:id="0">
    <w:p w:rsidR="00763080" w:rsidRDefault="00763080">
      <w:r>
        <w:continuationSeparator/>
      </w:r>
    </w:p>
    <w:p w:rsidR="00763080" w:rsidRDefault="00763080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mirrorMargins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0029A3"/>
    <w:rsid w:val="000106A6"/>
    <w:rsid w:val="00026573"/>
    <w:rsid w:val="00050CCD"/>
    <w:rsid w:val="000724BE"/>
    <w:rsid w:val="000A7BB3"/>
    <w:rsid w:val="000B1396"/>
    <w:rsid w:val="000B1C07"/>
    <w:rsid w:val="000D25D5"/>
    <w:rsid w:val="000F055E"/>
    <w:rsid w:val="000F6AF0"/>
    <w:rsid w:val="00103B50"/>
    <w:rsid w:val="0010566E"/>
    <w:rsid w:val="001169BD"/>
    <w:rsid w:val="001178E2"/>
    <w:rsid w:val="001369F8"/>
    <w:rsid w:val="001514EE"/>
    <w:rsid w:val="00162490"/>
    <w:rsid w:val="00191A40"/>
    <w:rsid w:val="001F7D1C"/>
    <w:rsid w:val="001F7E0F"/>
    <w:rsid w:val="00236737"/>
    <w:rsid w:val="002A24E1"/>
    <w:rsid w:val="002B6A9C"/>
    <w:rsid w:val="002C2DE8"/>
    <w:rsid w:val="002E4236"/>
    <w:rsid w:val="002F43C9"/>
    <w:rsid w:val="00307F11"/>
    <w:rsid w:val="00330C95"/>
    <w:rsid w:val="003330DF"/>
    <w:rsid w:val="00333BBA"/>
    <w:rsid w:val="00344665"/>
    <w:rsid w:val="00351087"/>
    <w:rsid w:val="00364D8E"/>
    <w:rsid w:val="0037288B"/>
    <w:rsid w:val="003A770A"/>
    <w:rsid w:val="003C7D6D"/>
    <w:rsid w:val="003E55F1"/>
    <w:rsid w:val="004045D5"/>
    <w:rsid w:val="00443E52"/>
    <w:rsid w:val="00471EE5"/>
    <w:rsid w:val="0047468B"/>
    <w:rsid w:val="00475754"/>
    <w:rsid w:val="00486FF9"/>
    <w:rsid w:val="004A1E54"/>
    <w:rsid w:val="004A2342"/>
    <w:rsid w:val="004A331F"/>
    <w:rsid w:val="004A52EF"/>
    <w:rsid w:val="004B0561"/>
    <w:rsid w:val="004B5067"/>
    <w:rsid w:val="004C1BA9"/>
    <w:rsid w:val="00504500"/>
    <w:rsid w:val="00517E30"/>
    <w:rsid w:val="0053176D"/>
    <w:rsid w:val="005A607D"/>
    <w:rsid w:val="005B2959"/>
    <w:rsid w:val="005E5326"/>
    <w:rsid w:val="006341B2"/>
    <w:rsid w:val="00642759"/>
    <w:rsid w:val="006A1C5D"/>
    <w:rsid w:val="006D5B3C"/>
    <w:rsid w:val="006E470D"/>
    <w:rsid w:val="006E7CD9"/>
    <w:rsid w:val="00702728"/>
    <w:rsid w:val="007156CC"/>
    <w:rsid w:val="00721A5C"/>
    <w:rsid w:val="00740C9B"/>
    <w:rsid w:val="00763080"/>
    <w:rsid w:val="007853CB"/>
    <w:rsid w:val="007B3578"/>
    <w:rsid w:val="007C7D0F"/>
    <w:rsid w:val="007D5240"/>
    <w:rsid w:val="007F1EC7"/>
    <w:rsid w:val="00820702"/>
    <w:rsid w:val="008300B9"/>
    <w:rsid w:val="00843AAF"/>
    <w:rsid w:val="00865AEA"/>
    <w:rsid w:val="00881A6E"/>
    <w:rsid w:val="00893443"/>
    <w:rsid w:val="008F23C2"/>
    <w:rsid w:val="00903E42"/>
    <w:rsid w:val="00905EF8"/>
    <w:rsid w:val="00954E28"/>
    <w:rsid w:val="009571F4"/>
    <w:rsid w:val="009B4627"/>
    <w:rsid w:val="009C1960"/>
    <w:rsid w:val="009D3A83"/>
    <w:rsid w:val="009F3CF2"/>
    <w:rsid w:val="009F584E"/>
    <w:rsid w:val="00A0468E"/>
    <w:rsid w:val="00A13D8C"/>
    <w:rsid w:val="00A13E6D"/>
    <w:rsid w:val="00A52227"/>
    <w:rsid w:val="00A7355E"/>
    <w:rsid w:val="00AC5A24"/>
    <w:rsid w:val="00AE207B"/>
    <w:rsid w:val="00B137EB"/>
    <w:rsid w:val="00B216C1"/>
    <w:rsid w:val="00B96D83"/>
    <w:rsid w:val="00BA74E6"/>
    <w:rsid w:val="00BB4F8F"/>
    <w:rsid w:val="00BC3DFA"/>
    <w:rsid w:val="00BD1F5F"/>
    <w:rsid w:val="00C24AED"/>
    <w:rsid w:val="00C31AAE"/>
    <w:rsid w:val="00C62938"/>
    <w:rsid w:val="00CF1A7C"/>
    <w:rsid w:val="00CF5814"/>
    <w:rsid w:val="00D154A5"/>
    <w:rsid w:val="00D209F4"/>
    <w:rsid w:val="00D20BB7"/>
    <w:rsid w:val="00D431F1"/>
    <w:rsid w:val="00D438EE"/>
    <w:rsid w:val="00D45208"/>
    <w:rsid w:val="00DB2A94"/>
    <w:rsid w:val="00DE3325"/>
    <w:rsid w:val="00DF0027"/>
    <w:rsid w:val="00E01B0C"/>
    <w:rsid w:val="00E05018"/>
    <w:rsid w:val="00E07A0D"/>
    <w:rsid w:val="00E16B69"/>
    <w:rsid w:val="00E227D6"/>
    <w:rsid w:val="00E3315E"/>
    <w:rsid w:val="00E333D4"/>
    <w:rsid w:val="00E522FD"/>
    <w:rsid w:val="00E647AE"/>
    <w:rsid w:val="00E91DB5"/>
    <w:rsid w:val="00EE3DAC"/>
    <w:rsid w:val="00F04EDB"/>
    <w:rsid w:val="00F4686A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A52E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52E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97</TotalTime>
  <Pages>2</Pages>
  <Words>379</Words>
  <Characters>2165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Hewlett-Packard</Company>
  <LinksUpToDate>false</LinksUpToDate>
  <CharactersWithSpaces>25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atthew Totzke</dc:creator>
  <cp:lastModifiedBy>jmeyer</cp:lastModifiedBy>
  <cp:revision>14</cp:revision>
  <cp:lastPrinted>2013-02-12T11:28:00Z</cp:lastPrinted>
  <dcterms:created xsi:type="dcterms:W3CDTF">2012-10-14T21:16:00Z</dcterms:created>
  <dcterms:modified xsi:type="dcterms:W3CDTF">2016-07-31T2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